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3225" w:rsidRDefault="00CD1EB8" w:rsidP="00CD1EB8">
      <w:r>
        <w:fldChar w:fldCharType="begin"/>
      </w:r>
      <w:r>
        <w:instrText xml:space="preserve"> MACROBUTTON MTEditEquationSection2 </w:instrText>
      </w:r>
      <w:r w:rsidRPr="00CD1EB8">
        <w:rPr>
          <w:rStyle w:val="MTEquationSection"/>
        </w:rPr>
        <w:instrText>Equation Chapter 0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0 \h \* MERGEFORMAT </w:instrText>
      </w:r>
      <w:r>
        <w:fldChar w:fldCharType="end"/>
      </w:r>
      <w:r>
        <w:fldChar w:fldCharType="end"/>
      </w:r>
      <w:r w:rsidRPr="00823401">
        <w:rPr>
          <w:rStyle w:val="SubtleEmphasis"/>
        </w:rPr>
        <w:t>Getting the gradient of only one NCS copy from the gradient of the complete ASU</w:t>
      </w:r>
    </w:p>
    <w:p w:rsidR="00823401" w:rsidRDefault="00823401" w:rsidP="00CD1EB8">
      <w:r>
        <w:t>We get the target function of the complete ASU and want to send to the minimizer only the gradient correspond to a single NCS copy.</w:t>
      </w:r>
    </w:p>
    <w:p w:rsidR="00CD1EB8" w:rsidRDefault="00823401" w:rsidP="00CD1EB8">
      <w:pPr>
        <w:rPr>
          <w:rFonts w:eastAsiaTheme="minorEastAsia"/>
        </w:rPr>
      </w:pPr>
      <w:r>
        <w:rPr>
          <w:rFonts w:eastAsiaTheme="minorEastAsia"/>
        </w:rPr>
        <w:t xml:space="preserve">Let </w:t>
      </w:r>
      <m:oMath>
        <m:r>
          <w:rPr>
            <w:rFonts w:ascii="Cambria Math" w:hAnsi="Cambria Math"/>
          </w:rPr>
          <m:t xml:space="preserve">T </m:t>
        </m:r>
      </m:oMath>
      <w:r>
        <w:rPr>
          <w:rFonts w:eastAsiaTheme="minorEastAsia"/>
        </w:rPr>
        <w:t>be</w:t>
      </w:r>
      <w:r w:rsidR="00CD1EB8">
        <w:rPr>
          <w:rFonts w:eastAsiaTheme="minorEastAsia"/>
        </w:rPr>
        <w:t xml:space="preserve"> the work function of the complete ASU</w:t>
      </w:r>
    </w:p>
    <w:p w:rsidR="00CD1EB8" w:rsidRDefault="00CD1EB8" w:rsidP="00CD1EB8">
      <w:pPr>
        <w:pStyle w:val="MTDisplayEquation"/>
      </w:pPr>
      <w:r>
        <w:tab/>
      </w:r>
      <w:r w:rsidR="00867C61" w:rsidRPr="00867C61">
        <w:rPr>
          <w:position w:val="-14"/>
        </w:rPr>
        <w:object w:dxaOrig="2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pt;height:17pt" o:ole="">
            <v:imagedata r:id="rId4" o:title=""/>
          </v:shape>
          <o:OLEObject Type="Embed" ProgID="Equation.DSMT4" ShapeID="_x0000_i1025" DrawAspect="Content" ObjectID="_1454228545" r:id="rId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2340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CD1EB8" w:rsidRDefault="00823401" w:rsidP="00823401">
      <w:pPr>
        <w:pStyle w:val="MTDisplayEquation"/>
      </w:pPr>
      <w:r>
        <w:tab/>
      </w:r>
      <w:r w:rsidR="000127E8" w:rsidRPr="00823401">
        <w:rPr>
          <w:position w:val="-10"/>
        </w:rPr>
        <w:object w:dxaOrig="3140" w:dyaOrig="300">
          <v:shape id="_x0000_i1026" type="#_x0000_t75" style="width:157pt;height:15pt" o:ole="">
            <v:imagedata r:id="rId6" o:title=""/>
          </v:shape>
          <o:OLEObject Type="Embed" ProgID="Equation.DSMT4" ShapeID="_x0000_i1026" DrawAspect="Content" ObjectID="_1454228546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823401" w:rsidRPr="00CD1EB8" w:rsidRDefault="00823401" w:rsidP="00CD1EB8">
      <w:bookmarkStart w:id="0" w:name="_GoBack"/>
      <w:bookmarkEnd w:id="0"/>
    </w:p>
    <w:sectPr w:rsidR="00823401" w:rsidRPr="00CD1E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1EB8"/>
    <w:rsid w:val="000127E8"/>
    <w:rsid w:val="00030C70"/>
    <w:rsid w:val="00034A67"/>
    <w:rsid w:val="00086625"/>
    <w:rsid w:val="00086980"/>
    <w:rsid w:val="000A7D22"/>
    <w:rsid w:val="00132EB4"/>
    <w:rsid w:val="001362FF"/>
    <w:rsid w:val="001401B3"/>
    <w:rsid w:val="00164FDB"/>
    <w:rsid w:val="00175BFA"/>
    <w:rsid w:val="00182D94"/>
    <w:rsid w:val="00186AC8"/>
    <w:rsid w:val="001964D7"/>
    <w:rsid w:val="0020068C"/>
    <w:rsid w:val="0020212B"/>
    <w:rsid w:val="002B111D"/>
    <w:rsid w:val="002B6FD4"/>
    <w:rsid w:val="002D35FA"/>
    <w:rsid w:val="002E561B"/>
    <w:rsid w:val="002F2771"/>
    <w:rsid w:val="0031522F"/>
    <w:rsid w:val="0033223A"/>
    <w:rsid w:val="00336225"/>
    <w:rsid w:val="00353FBC"/>
    <w:rsid w:val="00366779"/>
    <w:rsid w:val="00380081"/>
    <w:rsid w:val="00380811"/>
    <w:rsid w:val="003D4450"/>
    <w:rsid w:val="003E0CAD"/>
    <w:rsid w:val="00430571"/>
    <w:rsid w:val="004539B9"/>
    <w:rsid w:val="00466207"/>
    <w:rsid w:val="00467F0F"/>
    <w:rsid w:val="00471DD6"/>
    <w:rsid w:val="00482C5C"/>
    <w:rsid w:val="0048420E"/>
    <w:rsid w:val="0048709D"/>
    <w:rsid w:val="004879C5"/>
    <w:rsid w:val="00490B03"/>
    <w:rsid w:val="004C5A3B"/>
    <w:rsid w:val="004F1D65"/>
    <w:rsid w:val="00504B41"/>
    <w:rsid w:val="00526E2A"/>
    <w:rsid w:val="00543E0C"/>
    <w:rsid w:val="00555189"/>
    <w:rsid w:val="0055652B"/>
    <w:rsid w:val="005D0078"/>
    <w:rsid w:val="005E7453"/>
    <w:rsid w:val="005E7C53"/>
    <w:rsid w:val="00605250"/>
    <w:rsid w:val="00653ED0"/>
    <w:rsid w:val="006867CA"/>
    <w:rsid w:val="00696043"/>
    <w:rsid w:val="006B6D87"/>
    <w:rsid w:val="006E1EEA"/>
    <w:rsid w:val="00701D08"/>
    <w:rsid w:val="0071343C"/>
    <w:rsid w:val="007456A5"/>
    <w:rsid w:val="00755562"/>
    <w:rsid w:val="00777C03"/>
    <w:rsid w:val="007B5C19"/>
    <w:rsid w:val="007E1230"/>
    <w:rsid w:val="007E63A1"/>
    <w:rsid w:val="0081702A"/>
    <w:rsid w:val="00823401"/>
    <w:rsid w:val="00844120"/>
    <w:rsid w:val="00865729"/>
    <w:rsid w:val="00867C61"/>
    <w:rsid w:val="008715A1"/>
    <w:rsid w:val="008847F7"/>
    <w:rsid w:val="00925DA6"/>
    <w:rsid w:val="00931E58"/>
    <w:rsid w:val="00937D45"/>
    <w:rsid w:val="00972351"/>
    <w:rsid w:val="00986B4D"/>
    <w:rsid w:val="009950CD"/>
    <w:rsid w:val="009B2E7B"/>
    <w:rsid w:val="009C0F3D"/>
    <w:rsid w:val="009D03B8"/>
    <w:rsid w:val="00A37D14"/>
    <w:rsid w:val="00A458A9"/>
    <w:rsid w:val="00A56EF7"/>
    <w:rsid w:val="00A71289"/>
    <w:rsid w:val="00A84D7A"/>
    <w:rsid w:val="00A9002C"/>
    <w:rsid w:val="00AD38F6"/>
    <w:rsid w:val="00AD6FF5"/>
    <w:rsid w:val="00B0618A"/>
    <w:rsid w:val="00B11F17"/>
    <w:rsid w:val="00B616B8"/>
    <w:rsid w:val="00B6345B"/>
    <w:rsid w:val="00B65E40"/>
    <w:rsid w:val="00B86575"/>
    <w:rsid w:val="00BB5F4F"/>
    <w:rsid w:val="00BE3225"/>
    <w:rsid w:val="00BE642B"/>
    <w:rsid w:val="00C43CB5"/>
    <w:rsid w:val="00CD1EB8"/>
    <w:rsid w:val="00D37E65"/>
    <w:rsid w:val="00D60694"/>
    <w:rsid w:val="00D904C3"/>
    <w:rsid w:val="00E3708F"/>
    <w:rsid w:val="00E57751"/>
    <w:rsid w:val="00E8599A"/>
    <w:rsid w:val="00E86609"/>
    <w:rsid w:val="00E97300"/>
    <w:rsid w:val="00ED4910"/>
    <w:rsid w:val="00EF75F9"/>
    <w:rsid w:val="00F26205"/>
    <w:rsid w:val="00FB64D5"/>
    <w:rsid w:val="00FC0062"/>
    <w:rsid w:val="00FF2C3A"/>
    <w:rsid w:val="00FF6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F3FE10-3BA0-4784-9F11-64F8658E63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D1EB8"/>
    <w:rPr>
      <w:color w:val="808080"/>
    </w:rPr>
  </w:style>
  <w:style w:type="character" w:customStyle="1" w:styleId="MTEquationSection">
    <w:name w:val="MTEquationSection"/>
    <w:basedOn w:val="DefaultParagraphFont"/>
    <w:rsid w:val="00CD1EB8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CD1E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D1EB8"/>
  </w:style>
  <w:style w:type="character" w:styleId="SubtleEmphasis">
    <w:name w:val="Subtle Emphasis"/>
    <w:basedOn w:val="DefaultParagraphFont"/>
    <w:uiPriority w:val="19"/>
    <w:qFormat/>
    <w:rsid w:val="00823401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108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val Dar</dc:creator>
  <cp:keywords/>
  <dc:description/>
  <cp:lastModifiedBy>Youval Dar</cp:lastModifiedBy>
  <cp:revision>2</cp:revision>
  <dcterms:created xsi:type="dcterms:W3CDTF">2014-02-18T19:05:00Z</dcterms:created>
  <dcterms:modified xsi:type="dcterms:W3CDTF">2014-02-18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